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396A" w:rsidRDefault="00D64F99">
      <w:r>
        <w:fldChar w:fldCharType="begin"/>
      </w:r>
      <w:r>
        <w:instrText xml:space="preserve"> MACROBUTTON MTEditEquationSection2 </w:instrText>
      </w:r>
      <w:r w:rsidRPr="00D64F9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Проведем анализ системы</w:t>
      </w:r>
      <w:r w:rsidR="00A4171D">
        <w:rPr>
          <w:lang w:val="en-US"/>
        </w:rPr>
        <w:t xml:space="preserve"> (1.1)</w:t>
      </w:r>
      <w:r>
        <w:t>:</w:t>
      </w:r>
    </w:p>
    <w:p w:rsidR="00D64F99" w:rsidRDefault="00A4171D" w:rsidP="00A4171D">
      <w:pPr>
        <w:pStyle w:val="MTDisplayEquation"/>
        <w:jc w:val="center"/>
      </w:pPr>
      <w:r w:rsidRPr="00D64F99">
        <w:rPr>
          <w:position w:val="-68"/>
        </w:rPr>
        <w:object w:dxaOrig="210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5pt;height:75pt" o:ole="">
            <v:imagedata r:id="rId4" o:title=""/>
          </v:shape>
          <o:OLEObject Type="Embed" ProgID="Equation.DSMT4" ShapeID="_x0000_i1037" DrawAspect="Content" ObjectID="_1758573697" r:id="rId5"/>
        </w:object>
      </w:r>
      <w:r w:rsidR="00D64F99">
        <w:tab/>
      </w:r>
      <w:r w:rsidR="00D64F99">
        <w:fldChar w:fldCharType="begin"/>
      </w:r>
      <w:r w:rsidR="00D64F99">
        <w:instrText xml:space="preserve"> MACROBUTTON MTPlaceRef \* MERGEFORMAT </w:instrText>
      </w:r>
      <w:r w:rsidR="00D64F99">
        <w:fldChar w:fldCharType="begin"/>
      </w:r>
      <w:r w:rsidR="00D64F99">
        <w:instrText xml:space="preserve"> SEQ MTEqn \h \* MERGEFORMAT </w:instrText>
      </w:r>
      <w:r w:rsidR="00D64F99">
        <w:fldChar w:fldCharType="end"/>
      </w:r>
      <w:r w:rsidR="00D64F99">
        <w:instrText>(</w:instrText>
      </w:r>
      <w:fldSimple w:instr=" SEQ MTSec \c \* Arabic \* MERGEFORMAT ">
        <w:r w:rsidR="00D64F99">
          <w:rPr>
            <w:noProof/>
          </w:rPr>
          <w:instrText>1</w:instrText>
        </w:r>
      </w:fldSimple>
      <w:r w:rsidR="00D64F99">
        <w:instrText>.</w:instrText>
      </w:r>
      <w:fldSimple w:instr=" SEQ MTEqn \c \* Arabic \* MERGEFORMAT ">
        <w:r w:rsidR="00D64F99">
          <w:rPr>
            <w:noProof/>
          </w:rPr>
          <w:instrText>1</w:instrText>
        </w:r>
      </w:fldSimple>
      <w:r w:rsidR="00D64F99">
        <w:instrText>)</w:instrText>
      </w:r>
      <w:r w:rsidR="00D64F99">
        <w:fldChar w:fldCharType="end"/>
      </w:r>
    </w:p>
    <w:p w:rsidR="00D64F99" w:rsidRDefault="00A4171D">
      <w:r>
        <w:t xml:space="preserve">Анализ будем проводить с помощью </w:t>
      </w:r>
      <w:r>
        <w:rPr>
          <w:lang w:val="en-US"/>
        </w:rPr>
        <w:t>Matlab</w:t>
      </w:r>
      <w:r>
        <w:t>. Код программы и код функции, реализующие анализ приведены в приложении 1 и 2 соответственно.</w:t>
      </w:r>
    </w:p>
    <w:p w:rsidR="00A4171D" w:rsidRDefault="00A4171D">
      <w:r>
        <w:t>В результате исполнения программы получен следующий результат</w:t>
      </w:r>
      <w:r w:rsidR="00DF1B9C">
        <w:t xml:space="preserve"> (рис. 1):</w:t>
      </w:r>
    </w:p>
    <w:p w:rsidR="00DF1B9C" w:rsidRDefault="00DF1B9C" w:rsidP="00DF1B9C">
      <w:pPr>
        <w:keepNext/>
        <w:jc w:val="center"/>
      </w:pPr>
      <w:r w:rsidRPr="00DF1B9C">
        <w:drawing>
          <wp:inline distT="0" distB="0" distL="0" distR="0" wp14:anchorId="48BF0964" wp14:editId="63D827C1">
            <wp:extent cx="3905250" cy="3629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B9C" w:rsidRDefault="00DF1B9C" w:rsidP="00DF1B9C">
      <w:pPr>
        <w:pStyle w:val="a3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>
        <w:t xml:space="preserve"> - Результат работы программы</w:t>
      </w: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pPr>
        <w:jc w:val="center"/>
      </w:pPr>
    </w:p>
    <w:p w:rsidR="00DF1B9C" w:rsidRDefault="00DF1B9C" w:rsidP="00DF1B9C">
      <w:r>
        <w:lastRenderedPageBreak/>
        <w:t>И следующий эскиз фазового портрета (рис. 2)</w:t>
      </w:r>
    </w:p>
    <w:p w:rsidR="00DF1B9C" w:rsidRDefault="00DF1B9C" w:rsidP="00DF1B9C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C5F3176" wp14:editId="2AF95BA1">
            <wp:extent cx="5940425" cy="311086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-10-11_23-33-51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B9C" w:rsidRDefault="00DF1B9C" w:rsidP="00DF1B9C">
      <w:pPr>
        <w:pStyle w:val="a3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 xml:space="preserve"> - эскиз фазового портрета</w:t>
      </w:r>
    </w:p>
    <w:p w:rsidR="00DF1B9C" w:rsidRDefault="00DF1B9C" w:rsidP="00DF1B9C">
      <w:r>
        <w:t>Таким образом имеем четыре состояния равновесия с координатами:</w:t>
      </w:r>
    </w:p>
    <w:p w:rsidR="00DF1B9C" w:rsidRDefault="00DF1B9C" w:rsidP="00DF1B9C">
      <w:r w:rsidRPr="00DF1B9C">
        <w:t>[-3 -2], [3 -2], [-3 2], [3 2]</w:t>
      </w:r>
      <w:r>
        <w:t>, первое из которых является устойчивым фокусом, второе и третье седлом, а четвертое – неустойчивым фокусом.</w:t>
      </w:r>
    </w:p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Default="00DF1B9C" w:rsidP="00DF1B9C"/>
    <w:p w:rsidR="00DF1B9C" w:rsidRPr="00DF1B9C" w:rsidRDefault="00DF1B9C" w:rsidP="00DF1B9C">
      <w:pPr>
        <w:jc w:val="center"/>
        <w:rPr>
          <w:b/>
          <w:lang w:val="en-US"/>
        </w:rPr>
      </w:pPr>
      <w:r>
        <w:rPr>
          <w:b/>
        </w:rPr>
        <w:lastRenderedPageBreak/>
        <w:t>Приложение</w:t>
      </w:r>
      <w:r>
        <w:rPr>
          <w:b/>
          <w:lang w:val="en-US"/>
        </w:rPr>
        <w:t xml:space="preserve"> 1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cl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clear, close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disp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Задание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 xml:space="preserve"> 1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ym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x y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x y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 = [x^2 - y^2 - 5, x^2 + y^2 - 13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points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]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pecial_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lot(points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),points(:,2),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.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ylim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[-5 5]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xlim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[-5 5]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grid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on</w:t>
      </w:r>
      <w:proofErr w:type="spellEnd"/>
    </w:p>
    <w:p w:rsidR="00DF1B9C" w:rsidRPr="00DF1B9C" w:rsidRDefault="00DF1B9C" w:rsidP="00DF1B9C">
      <w:pPr>
        <w:rPr>
          <w:b/>
        </w:rPr>
      </w:pPr>
    </w:p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/>
    <w:p w:rsidR="00DF1B9C" w:rsidRDefault="00DF1B9C" w:rsidP="00DF1B9C">
      <w:pPr>
        <w:jc w:val="center"/>
        <w:rPr>
          <w:b/>
        </w:rPr>
      </w:pPr>
      <w:r>
        <w:rPr>
          <w:b/>
        </w:rPr>
        <w:lastRenderedPageBreak/>
        <w:t>Приложение 2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points, stable]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pecial_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switch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arg,2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case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olv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al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true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turnConditions</w:t>
      </w:r>
      <w:proofErr w:type="spellEnd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true)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roots structure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fields = fieldname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x = char(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ields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2) &gt;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s periodic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periodic roots counter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nteger iterator for periodic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points = [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while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&lt; size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lt; 2*pi &amp;&amp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&gt;=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the root within the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peroi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points = [points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]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append new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else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gt;=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j = j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df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stable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df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 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table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) &lt;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stable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lse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stable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nstable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proofErr w:type="spellStart"/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case</w:t>
      </w:r>
      <w:proofErr w:type="spellEnd"/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>2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olv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al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,true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proofErr w:type="spellStart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ReturnConditions</w:t>
      </w:r>
      <w:proofErr w:type="spellEnd"/>
      <w:r w:rsidRPr="00DF1B9C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true)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[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truct.y</w:t>
      </w:r>
      <w:proofErr w:type="spellEnd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ize(</w:t>
      </w:r>
      <w:proofErr w:type="spellStart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2) &gt;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s periodic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periodic roots counter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0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</w:t>
      </w:r>
      <w:proofErr w:type="gramEnd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 integer iterator for periodic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points = [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while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&lt; size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_struct.x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lt; 2*pi &amp;&amp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&gt;= 0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 xml:space="preserve">% check if the root within the </w:t>
      </w:r>
      <w:proofErr w:type="spellStart"/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peroi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points = [points; 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];  </w:t>
      </w:r>
      <w:r w:rsidRPr="00DF1B9C">
        <w:rPr>
          <w:rFonts w:ascii="Consolas" w:eastAsia="Times New Roman" w:hAnsi="Consolas" w:cs="Times New Roman"/>
          <w:color w:val="028009"/>
          <w:sz w:val="20"/>
          <w:szCs w:val="20"/>
          <w:lang w:val="en-US" w:eastAsia="ru-RU"/>
        </w:rPr>
        <w:t>% append new roots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else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subs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_struct.x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oint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_struct.parameters,j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) &gt;= 0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 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period_counter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lastRenderedPageBreak/>
        <w:t xml:space="preserve">    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    j = j + 1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points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bookmarkStart w:id="0" w:name="_GoBack"/>
      <w:bookmarkEnd w:id="0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1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2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2,1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(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2,2) = diff(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func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r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a = [0; 0]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j = 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:size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points,1)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1 = subs(</w:t>
      </w:r>
      <w:proofErr w:type="spellStart"/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A,arg</w:t>
      </w:r>
      <w:proofErr w:type="spellEnd"/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1),points(j,1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1 =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val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subs(A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1,arg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2),points(j,2))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    a</w:t>
      </w:r>
      <w:proofErr w:type="gram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j) =   </w:t>
      </w:r>
      <w:proofErr w:type="spellStart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eig</w:t>
      </w:r>
      <w:proofErr w:type="spellEnd"/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>(A1)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DF1B9C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stable = a';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DF1B9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    </w:t>
      </w:r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DF1B9C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DF1B9C" w:rsidRPr="00DF1B9C" w:rsidRDefault="00DF1B9C" w:rsidP="00DF1B9C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DF1B9C" w:rsidRPr="00DF1B9C" w:rsidRDefault="00DF1B9C" w:rsidP="00DF1B9C">
      <w:pPr>
        <w:rPr>
          <w:b/>
        </w:rPr>
      </w:pPr>
    </w:p>
    <w:sectPr w:rsidR="00DF1B9C" w:rsidRPr="00DF1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B50"/>
    <w:rsid w:val="005A396A"/>
    <w:rsid w:val="00A4171D"/>
    <w:rsid w:val="00C53B50"/>
    <w:rsid w:val="00D22FEF"/>
    <w:rsid w:val="00D64F99"/>
    <w:rsid w:val="00DF1B9C"/>
    <w:rsid w:val="00E74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BE5E3F"/>
  <w15:chartTrackingRefBased/>
  <w15:docId w15:val="{89C2B81E-35F3-4691-9746-5D6CEAB0C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D64F9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64F9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D64F99"/>
    <w:rPr>
      <w:rFonts w:ascii="Times New Roman" w:hAnsi="Times New Roman"/>
      <w:sz w:val="28"/>
    </w:rPr>
  </w:style>
  <w:style w:type="paragraph" w:styleId="a3">
    <w:name w:val="caption"/>
    <w:basedOn w:val="a"/>
    <w:next w:val="a"/>
    <w:uiPriority w:val="35"/>
    <w:unhideWhenUsed/>
    <w:qFormat/>
    <w:rsid w:val="00DF1B9C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46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48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09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4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9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8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8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8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91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67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174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40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7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1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3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0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9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2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2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43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71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1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0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67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48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3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1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3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1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7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4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14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05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794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473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0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2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5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94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90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511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25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7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74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08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8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5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5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11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1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6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66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10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9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0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35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7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5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5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7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68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93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6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22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22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96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65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69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5</Pages>
  <Words>673</Words>
  <Characters>3837</Characters>
  <Application>Microsoft Office Word</Application>
  <DocSecurity>0</DocSecurity>
  <Lines>31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3</cp:revision>
  <dcterms:created xsi:type="dcterms:W3CDTF">2023-10-11T19:35:00Z</dcterms:created>
  <dcterms:modified xsi:type="dcterms:W3CDTF">2023-10-11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